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6860"/>
        <w:gridCol w:w="3360"/>
      </w:tblGrid>
      <w:tr w:rsidR="006D7F07" w:rsidRPr="006D7F07" w:rsidTr="00F20A28">
        <w:tc>
          <w:tcPr>
            <w:tcW w:w="68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6D7F07">
              <w:rPr>
                <w:rFonts w:ascii="Times New Roman" w:hAnsi="Times New Roman"/>
                <w:b/>
                <w:sz w:val="26"/>
                <w:szCs w:val="26"/>
              </w:rPr>
              <w:t>Ngày soạn: 30/1/2015.</w:t>
            </w:r>
          </w:p>
          <w:p w:rsidR="006D7F07" w:rsidRPr="006D7F07" w:rsidRDefault="006D7F07" w:rsidP="00F20A28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6D7F07">
              <w:rPr>
                <w:rFonts w:ascii="Times New Roman" w:hAnsi="Times New Roman"/>
                <w:b/>
                <w:sz w:val="26"/>
                <w:szCs w:val="26"/>
              </w:rPr>
              <w:t>Tuần 24 - Tiết  51.</w:t>
            </w:r>
          </w:p>
        </w:tc>
        <w:tc>
          <w:tcPr>
            <w:tcW w:w="33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6D7F07" w:rsidRPr="006D7F07" w:rsidRDefault="006D7F07" w:rsidP="006D7F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6"/>
          <w:szCs w:val="26"/>
        </w:rPr>
      </w:pPr>
      <w:r w:rsidRPr="006D7F07">
        <w:rPr>
          <w:rFonts w:ascii="Times New Roman" w:eastAsia="Times New Roman" w:hAnsi="Times New Roman" w:cs="Times New Roman"/>
          <w:b/>
          <w:sz w:val="26"/>
          <w:szCs w:val="26"/>
        </w:rPr>
        <w:t>KIỂM TRA 45’( CHƯƠNG III)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A.  Mục tiêu: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1. Kiến thức:  Kiểm tra kiến thức của HS trong chương 3 về:Dấu hiệu, tần số, lập bảng tần số, tính số trung bình cộng, tìm mốt của dấu hiệu và vẽ biểu đồ đoạn thẳng.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2. Kỹ năng: Rèn luyện kỹ năng vận dụng kiến thức đã học vào giải các bài toán thực tế.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3. Thái độ: Rèn cho HS tính tích cực, cẩn thận, chính xác khi làm bài kiểm tra. Qua đó rút kinh nghiệm, giúp các em học tốt các chương sau này.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B.  Chuẩn bị của GV và HS: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GV: Phô tô đề bài cho HS( Mỗi em 1 đề)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HS: Thước kẻ, MTBT.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C. Tiến trình hoạt động dạy học: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I. Tổ chức lớp:</w:t>
      </w:r>
    </w:p>
    <w:p w:rsidR="006D7F07" w:rsidRPr="006D7F07" w:rsidRDefault="006D7F07" w:rsidP="006D7F07">
      <w:pPr>
        <w:spacing w:after="0" w:line="400" w:lineRule="exact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Ngày         /       / 2015 lớp 7A sĩ số      / 38 vắng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Ngày        /       / 2015 lớp 7B sĩ số      / 38 vắng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Ngày       /       / 2015 lớp 7C sĩ số      / 35 vắng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II. Ma trận đề kiểm tra:</w:t>
      </w:r>
    </w:p>
    <w:tbl>
      <w:tblPr>
        <w:tblStyle w:val="TableGrid"/>
        <w:tblW w:w="10740" w:type="dxa"/>
        <w:tblLook w:val="04A0"/>
      </w:tblPr>
      <w:tblGrid>
        <w:gridCol w:w="1592"/>
        <w:gridCol w:w="1098"/>
        <w:gridCol w:w="843"/>
        <w:gridCol w:w="967"/>
        <w:gridCol w:w="133"/>
        <w:gridCol w:w="972"/>
        <w:gridCol w:w="1172"/>
        <w:gridCol w:w="991"/>
        <w:gridCol w:w="704"/>
        <w:gridCol w:w="708"/>
        <w:gridCol w:w="1560"/>
      </w:tblGrid>
      <w:tr w:rsidR="006D7F07" w:rsidRPr="006D7F07" w:rsidTr="00F20A28">
        <w:tc>
          <w:tcPr>
            <w:tcW w:w="1592" w:type="dxa"/>
            <w:vMerge w:val="restart"/>
            <w:tcBorders>
              <w:tl2br w:val="single" w:sz="4" w:space="0" w:color="auto"/>
            </w:tcBorders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       </w:t>
            </w: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Cấp độ</w:t>
            </w:r>
          </w:p>
          <w:p w:rsidR="006D7F07" w:rsidRPr="006D7F07" w:rsidRDefault="006D7F07" w:rsidP="00F20A28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Chủ đê</w:t>
            </w:r>
          </w:p>
        </w:tc>
        <w:tc>
          <w:tcPr>
            <w:tcW w:w="1941" w:type="dxa"/>
            <w:gridSpan w:val="2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Nhận biết</w:t>
            </w:r>
          </w:p>
        </w:tc>
        <w:tc>
          <w:tcPr>
            <w:tcW w:w="2072" w:type="dxa"/>
            <w:gridSpan w:val="3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Thông hiểu</w:t>
            </w:r>
          </w:p>
        </w:tc>
        <w:tc>
          <w:tcPr>
            <w:tcW w:w="3575" w:type="dxa"/>
            <w:gridSpan w:val="4"/>
          </w:tcPr>
          <w:p w:rsidR="006D7F07" w:rsidRPr="006D7F07" w:rsidRDefault="006D7F07" w:rsidP="00F20A28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                  Vận dụng</w:t>
            </w:r>
          </w:p>
        </w:tc>
        <w:tc>
          <w:tcPr>
            <w:tcW w:w="1560" w:type="dxa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 Tổng cộng</w:t>
            </w: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</w:p>
        </w:tc>
        <w:tc>
          <w:tcPr>
            <w:tcW w:w="1941" w:type="dxa"/>
            <w:gridSpan w:val="2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</w:p>
        </w:tc>
        <w:tc>
          <w:tcPr>
            <w:tcW w:w="2072" w:type="dxa"/>
            <w:gridSpan w:val="3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</w:p>
        </w:tc>
        <w:tc>
          <w:tcPr>
            <w:tcW w:w="2163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Cấp độ thấp</w:t>
            </w:r>
          </w:p>
        </w:tc>
        <w:tc>
          <w:tcPr>
            <w:tcW w:w="1412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Cấp độ cao</w:t>
            </w:r>
          </w:p>
        </w:tc>
        <w:tc>
          <w:tcPr>
            <w:tcW w:w="1560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</w:p>
        </w:tc>
      </w:tr>
      <w:tr w:rsidR="006D7F07" w:rsidRPr="006D7F07" w:rsidTr="00F20A28">
        <w:tc>
          <w:tcPr>
            <w:tcW w:w="1592" w:type="dxa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Dấu hiệu.</w:t>
            </w:r>
          </w:p>
        </w:tc>
        <w:tc>
          <w:tcPr>
            <w:tcW w:w="1941" w:type="dxa"/>
            <w:gridSpan w:val="2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Hs tìm dấu hiệu chính xác.</w:t>
            </w:r>
          </w:p>
        </w:tc>
        <w:tc>
          <w:tcPr>
            <w:tcW w:w="967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5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941" w:type="dxa"/>
            <w:gridSpan w:val="2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67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5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</w:t>
            </w: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1(c1)</w:t>
            </w:r>
          </w:p>
        </w:tc>
        <w:tc>
          <w:tcPr>
            <w:tcW w:w="967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5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:1</w:t>
            </w: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</w:t>
            </w: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2</w:t>
            </w:r>
          </w:p>
        </w:tc>
        <w:tc>
          <w:tcPr>
            <w:tcW w:w="967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5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:2</w:t>
            </w:r>
          </w:p>
        </w:tc>
      </w:tr>
      <w:tr w:rsidR="006D7F07" w:rsidRPr="006D7F07" w:rsidTr="00F20A28">
        <w:tc>
          <w:tcPr>
            <w:tcW w:w="1592" w:type="dxa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Lập bảng tần số.</w:t>
            </w: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2072" w:type="dxa"/>
            <w:gridSpan w:val="3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Hs lập đượcbảng tần số(bảng dọc)</w:t>
            </w: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2072" w:type="dxa"/>
            <w:gridSpan w:val="3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</w:t>
            </w: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1/3(2a)</w:t>
            </w: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:1/3</w:t>
            </w: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</w:t>
            </w: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2</w:t>
            </w: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:2</w:t>
            </w:r>
          </w:p>
        </w:tc>
      </w:tr>
      <w:tr w:rsidR="006D7F07" w:rsidRPr="006D7F07" w:rsidTr="00F20A28">
        <w:tc>
          <w:tcPr>
            <w:tcW w:w="1592" w:type="dxa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Vẽ biểu đồ đoạn thẳng.</w:t>
            </w: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2163" w:type="dxa"/>
            <w:gridSpan w:val="2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Hs vẽ biểu đồ đ thẳng chính xác</w:t>
            </w: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2163" w:type="dxa"/>
            <w:gridSpan w:val="2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</w:t>
            </w: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1(c3)</w:t>
            </w: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:1</w:t>
            </w: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</w:t>
            </w: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2</w:t>
            </w: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:2</w:t>
            </w:r>
          </w:p>
        </w:tc>
      </w:tr>
      <w:tr w:rsidR="006D7F07" w:rsidRPr="006D7F07" w:rsidTr="00F20A28">
        <w:tc>
          <w:tcPr>
            <w:tcW w:w="1592" w:type="dxa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Tìm số trung bình cộng.</w:t>
            </w: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2163" w:type="dxa"/>
            <w:gridSpan w:val="2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Hs tìm đ số trung bình cộng của dh</w:t>
            </w: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2163" w:type="dxa"/>
            <w:gridSpan w:val="2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</w:t>
            </w: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1/3(2b)</w:t>
            </w: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:1/3</w:t>
            </w: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</w:t>
            </w: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2</w:t>
            </w: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:2</w:t>
            </w:r>
          </w:p>
        </w:tc>
      </w:tr>
      <w:tr w:rsidR="006D7F07" w:rsidRPr="006D7F07" w:rsidTr="00F20A28">
        <w:tc>
          <w:tcPr>
            <w:tcW w:w="1592" w:type="dxa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Tìm mốt của dấu hiệu.</w:t>
            </w: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2163" w:type="dxa"/>
            <w:gridSpan w:val="2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Tìm mốt của dấu hiệu chính xác.</w:t>
            </w: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2163" w:type="dxa"/>
            <w:gridSpan w:val="2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</w:t>
            </w: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1/3(2c)</w:t>
            </w: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:1/3</w:t>
            </w: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</w:t>
            </w: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1</w:t>
            </w: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:1</w:t>
            </w:r>
          </w:p>
        </w:tc>
      </w:tr>
      <w:tr w:rsidR="006D7F07" w:rsidRPr="006D7F07" w:rsidTr="00F20A28">
        <w:tc>
          <w:tcPr>
            <w:tcW w:w="1592" w:type="dxa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Nêumột số nhận xét</w:t>
            </w: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2072" w:type="dxa"/>
            <w:gridSpan w:val="3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Nêu nhận xét qua bảng tần số.</w:t>
            </w: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2072" w:type="dxa"/>
            <w:gridSpan w:val="3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</w:t>
            </w: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1(c4)</w:t>
            </w: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:1</w:t>
            </w: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</w:t>
            </w: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1</w:t>
            </w: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:1</w:t>
            </w:r>
          </w:p>
        </w:tc>
      </w:tr>
      <w:tr w:rsidR="006D7F07" w:rsidRPr="006D7F07" w:rsidTr="00F20A28">
        <w:tc>
          <w:tcPr>
            <w:tcW w:w="1592" w:type="dxa"/>
            <w:vMerge w:val="restart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Tổng cộng.</w:t>
            </w: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</w:t>
            </w: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1</w:t>
            </w: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</w:t>
            </w: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4/3</w:t>
            </w: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</w:t>
            </w: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5/3</w:t>
            </w: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câu:4</w:t>
            </w: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</w:t>
            </w: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2</w:t>
            </w: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</w:t>
            </w: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3</w:t>
            </w: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</w:t>
            </w: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5</w:t>
            </w: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Số điểm:10</w:t>
            </w:r>
          </w:p>
        </w:tc>
      </w:tr>
      <w:tr w:rsidR="006D7F07" w:rsidRPr="006D7F07" w:rsidTr="00F20A28">
        <w:tc>
          <w:tcPr>
            <w:tcW w:w="1592" w:type="dxa"/>
            <w:vMerge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09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Tỉ lệ</w:t>
            </w:r>
          </w:p>
        </w:tc>
        <w:tc>
          <w:tcPr>
            <w:tcW w:w="84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20%</w:t>
            </w:r>
          </w:p>
        </w:tc>
        <w:tc>
          <w:tcPr>
            <w:tcW w:w="1100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Tỉ lệ</w:t>
            </w:r>
          </w:p>
        </w:tc>
        <w:tc>
          <w:tcPr>
            <w:tcW w:w="9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30%</w:t>
            </w:r>
          </w:p>
        </w:tc>
        <w:tc>
          <w:tcPr>
            <w:tcW w:w="11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Tỉ lệ</w:t>
            </w:r>
          </w:p>
        </w:tc>
        <w:tc>
          <w:tcPr>
            <w:tcW w:w="991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50%</w:t>
            </w:r>
          </w:p>
        </w:tc>
        <w:tc>
          <w:tcPr>
            <w:tcW w:w="704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08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1560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Tỉ lệ:100%</w:t>
            </w:r>
          </w:p>
        </w:tc>
      </w:tr>
    </w:tbl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it-IT"/>
        </w:rPr>
      </w:pP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III.</w:t>
      </w:r>
      <w:r w:rsidRPr="006D7F07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</w:t>
      </w:r>
      <w:r w:rsidRPr="006D7F07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Đề kiểm tra: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it-IT"/>
        </w:rPr>
        <w:t>Điểm kiểm tra toán chương II môn đại số của mỗi học sinh lớp 7A được ghi lại như sau: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</w:p>
    <w:tbl>
      <w:tblPr>
        <w:tblStyle w:val="TableGrid"/>
        <w:tblW w:w="0" w:type="auto"/>
        <w:tblInd w:w="720" w:type="dxa"/>
        <w:tblLook w:val="01E0"/>
      </w:tblPr>
      <w:tblGrid>
        <w:gridCol w:w="998"/>
        <w:gridCol w:w="998"/>
        <w:gridCol w:w="998"/>
        <w:gridCol w:w="998"/>
        <w:gridCol w:w="998"/>
        <w:gridCol w:w="998"/>
      </w:tblGrid>
      <w:tr w:rsidR="006D7F07" w:rsidRPr="006D7F07" w:rsidTr="00F20A28">
        <w:trPr>
          <w:trHeight w:val="282"/>
        </w:trPr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6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8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7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7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6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7</w:t>
            </w:r>
          </w:p>
        </w:tc>
      </w:tr>
      <w:tr w:rsidR="006D7F07" w:rsidRPr="006D7F07" w:rsidTr="00F20A28">
        <w:trPr>
          <w:trHeight w:val="282"/>
        </w:trPr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2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6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8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9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7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5</w:t>
            </w:r>
          </w:p>
        </w:tc>
      </w:tr>
      <w:tr w:rsidR="006D7F07" w:rsidRPr="006D7F07" w:rsidTr="00F20A28">
        <w:trPr>
          <w:trHeight w:val="282"/>
        </w:trPr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7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7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5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5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4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6</w:t>
            </w:r>
          </w:p>
        </w:tc>
      </w:tr>
      <w:tr w:rsidR="006D7F07" w:rsidRPr="006D7F07" w:rsidTr="00F20A28">
        <w:trPr>
          <w:trHeight w:val="297"/>
        </w:trPr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8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7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6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2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2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7</w:t>
            </w:r>
          </w:p>
        </w:tc>
      </w:tr>
      <w:tr w:rsidR="006D7F07" w:rsidRPr="006D7F07" w:rsidTr="00F20A28">
        <w:trPr>
          <w:trHeight w:val="282"/>
        </w:trPr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5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3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8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5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8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9</w:t>
            </w:r>
          </w:p>
        </w:tc>
      </w:tr>
      <w:tr w:rsidR="006D7F07" w:rsidRPr="006D7F07" w:rsidTr="00F20A28">
        <w:trPr>
          <w:trHeight w:val="282"/>
        </w:trPr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6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8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5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5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6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10</w:t>
            </w:r>
          </w:p>
        </w:tc>
      </w:tr>
      <w:tr w:rsidR="006D7F07" w:rsidRPr="006D7F07" w:rsidTr="00F20A28">
        <w:trPr>
          <w:trHeight w:val="297"/>
        </w:trPr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6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6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6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6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5</w:t>
            </w:r>
          </w:p>
        </w:tc>
        <w:tc>
          <w:tcPr>
            <w:tcW w:w="998" w:type="dxa"/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it-IT"/>
              </w:rPr>
              <w:t>5</w:t>
            </w:r>
          </w:p>
        </w:tc>
      </w:tr>
    </w:tbl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it-IT"/>
        </w:rPr>
        <w:tab/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it-IT"/>
        </w:rPr>
        <w:t>1) Dấu hiệu ở đây là gì? Số các giá trị, số các giá trị khác nhau của dấu hiệu?.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it-IT"/>
        </w:rPr>
        <w:t>2) a. Lập bảng tần số.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   b. Tìm số trung bình cộng.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    c.  Tìm mốt của dấu hiệu.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it-IT"/>
        </w:rPr>
        <w:t>3) Vẽ biểu đồ đoạn thẳng.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it-IT"/>
        </w:rPr>
        <w:t>4) Em có nhận xét gì qua bài kiểm tra này.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b/>
          <w:sz w:val="26"/>
          <w:szCs w:val="26"/>
          <w:lang w:val="it-IT"/>
        </w:rPr>
        <w:t>IV. Đáp án và biểu điểm sơ lược: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it-IT"/>
        </w:rPr>
        <w:t xml:space="preserve">a)Dấu hiệu: Điểm kiểm tra môn toán chương 2 của mỗi hs lớp 7A. </w:t>
      </w:r>
    </w:p>
    <w:p w:rsidR="006D7F07" w:rsidRPr="006D7F07" w:rsidRDefault="006D7F07" w:rsidP="006D7F07">
      <w:pPr>
        <w:pStyle w:val="ListParagraph"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it-IT"/>
        </w:rPr>
        <w:t>Số các giá trị là 42. Số các giá trị khác nhau của dấu hiệu là 9 đó là các giá trị 2; 3; 4; 5; 6; 7; 8; 9; 10. ( Cho 2 đ)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it-IT"/>
        </w:rPr>
        <w:t>b) Lập bảng trần số đúng. (Cho 2đ)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it-IT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it-IT"/>
        </w:rPr>
        <w:t>Tìm số trung bình cộng đúng. (Cho 2đ)</w:t>
      </w:r>
    </w:p>
    <w:tbl>
      <w:tblPr>
        <w:tblStyle w:val="TableGrid"/>
        <w:tblW w:w="0" w:type="auto"/>
        <w:tblInd w:w="1440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1E0"/>
      </w:tblPr>
      <w:tblGrid>
        <w:gridCol w:w="1929"/>
        <w:gridCol w:w="1701"/>
        <w:gridCol w:w="1701"/>
        <w:gridCol w:w="1901"/>
      </w:tblGrid>
      <w:tr w:rsidR="006D7F07" w:rsidRPr="006D7F07" w:rsidTr="00F20A28">
        <w:trPr>
          <w:trHeight w:val="294"/>
        </w:trPr>
        <w:tc>
          <w:tcPr>
            <w:tcW w:w="1929" w:type="dxa"/>
            <w:tcBorders>
              <w:top w:val="double" w:sz="4" w:space="0" w:color="auto"/>
            </w:tcBorders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Điểm số (x)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Tần số (n)</w:t>
            </w:r>
          </w:p>
        </w:tc>
        <w:tc>
          <w:tcPr>
            <w:tcW w:w="1701" w:type="dxa"/>
            <w:tcBorders>
              <w:top w:val="double" w:sz="4" w:space="0" w:color="auto"/>
            </w:tcBorders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Các tích (x.n)</w:t>
            </w:r>
          </w:p>
        </w:tc>
        <w:tc>
          <w:tcPr>
            <w:tcW w:w="1901" w:type="dxa"/>
            <w:tcBorders>
              <w:top w:val="double" w:sz="4" w:space="0" w:color="auto"/>
            </w:tcBorders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</w:tr>
      <w:tr w:rsidR="006D7F07" w:rsidRPr="006D7F07" w:rsidTr="00F20A28">
        <w:trPr>
          <w:trHeight w:val="304"/>
        </w:trPr>
        <w:tc>
          <w:tcPr>
            <w:tcW w:w="1929" w:type="dxa"/>
            <w:tcBorders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2</w:t>
            </w:r>
          </w:p>
        </w:tc>
        <w:tc>
          <w:tcPr>
            <w:tcW w:w="1701" w:type="dxa"/>
            <w:tcBorders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3</w:t>
            </w:r>
          </w:p>
        </w:tc>
        <w:tc>
          <w:tcPr>
            <w:tcW w:w="1701" w:type="dxa"/>
            <w:tcBorders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6</w:t>
            </w:r>
          </w:p>
        </w:tc>
        <w:tc>
          <w:tcPr>
            <w:tcW w:w="1901" w:type="dxa"/>
            <w:vMerge w:val="restart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eastAsiaTheme="minorHAnsi" w:hAnsi="Times New Roman"/>
                <w:position w:val="-24"/>
                <w:sz w:val="26"/>
                <w:szCs w:val="26"/>
                <w:lang w:val="pt-BR"/>
              </w:rPr>
              <w:object w:dxaOrig="1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30.75pt" o:ole="">
                  <v:imagedata r:id="rId4" o:title=""/>
                </v:shape>
                <o:OLEObject Type="Embed" ProgID="Equation.DSMT4" ShapeID="_x0000_i1025" DrawAspect="Content" ObjectID="_1484502942" r:id="rId5"/>
              </w:object>
            </w:r>
          </w:p>
        </w:tc>
      </w:tr>
      <w:tr w:rsidR="006D7F07" w:rsidRPr="006D7F07" w:rsidTr="00F20A28">
        <w:trPr>
          <w:trHeight w:val="304"/>
        </w:trPr>
        <w:tc>
          <w:tcPr>
            <w:tcW w:w="1929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3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3</w:t>
            </w:r>
          </w:p>
        </w:tc>
        <w:tc>
          <w:tcPr>
            <w:tcW w:w="1901" w:type="dxa"/>
            <w:vMerge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  <w:tr w:rsidR="006D7F07" w:rsidRPr="006D7F07" w:rsidTr="00F20A28">
        <w:trPr>
          <w:trHeight w:val="318"/>
        </w:trPr>
        <w:tc>
          <w:tcPr>
            <w:tcW w:w="1929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4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4</w:t>
            </w:r>
          </w:p>
        </w:tc>
        <w:tc>
          <w:tcPr>
            <w:tcW w:w="1901" w:type="dxa"/>
            <w:vMerge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  <w:tr w:rsidR="006D7F07" w:rsidRPr="006D7F07" w:rsidTr="00F20A28">
        <w:trPr>
          <w:trHeight w:val="304"/>
        </w:trPr>
        <w:tc>
          <w:tcPr>
            <w:tcW w:w="1929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5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9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45</w:t>
            </w:r>
          </w:p>
        </w:tc>
        <w:tc>
          <w:tcPr>
            <w:tcW w:w="1901" w:type="dxa"/>
            <w:vMerge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  <w:tr w:rsidR="006D7F07" w:rsidRPr="006D7F07" w:rsidTr="00F20A28">
        <w:trPr>
          <w:trHeight w:val="304"/>
        </w:trPr>
        <w:tc>
          <w:tcPr>
            <w:tcW w:w="1929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6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11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66</w:t>
            </w:r>
          </w:p>
        </w:tc>
        <w:tc>
          <w:tcPr>
            <w:tcW w:w="1901" w:type="dxa"/>
            <w:vMerge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  <w:tr w:rsidR="006D7F07" w:rsidRPr="006D7F07" w:rsidTr="00F20A28">
        <w:trPr>
          <w:trHeight w:val="318"/>
        </w:trPr>
        <w:tc>
          <w:tcPr>
            <w:tcW w:w="1929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7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8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56</w:t>
            </w:r>
          </w:p>
        </w:tc>
        <w:tc>
          <w:tcPr>
            <w:tcW w:w="1901" w:type="dxa"/>
            <w:vMerge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  <w:tr w:rsidR="006D7F07" w:rsidRPr="006D7F07" w:rsidTr="00F20A28">
        <w:trPr>
          <w:trHeight w:val="304"/>
        </w:trPr>
        <w:tc>
          <w:tcPr>
            <w:tcW w:w="1929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8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6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48</w:t>
            </w:r>
          </w:p>
        </w:tc>
        <w:tc>
          <w:tcPr>
            <w:tcW w:w="1901" w:type="dxa"/>
            <w:vMerge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  <w:tr w:rsidR="006D7F07" w:rsidRPr="006D7F07" w:rsidTr="00F20A28">
        <w:trPr>
          <w:trHeight w:val="304"/>
        </w:trPr>
        <w:tc>
          <w:tcPr>
            <w:tcW w:w="1929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9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2</w:t>
            </w:r>
          </w:p>
        </w:tc>
        <w:tc>
          <w:tcPr>
            <w:tcW w:w="1701" w:type="dxa"/>
            <w:tcBorders>
              <w:top w:val="dotted" w:sz="4" w:space="0" w:color="auto"/>
              <w:bottom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18</w:t>
            </w:r>
          </w:p>
        </w:tc>
        <w:tc>
          <w:tcPr>
            <w:tcW w:w="1901" w:type="dxa"/>
            <w:vMerge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  <w:tr w:rsidR="006D7F07" w:rsidRPr="006D7F07" w:rsidTr="00F20A28">
        <w:trPr>
          <w:trHeight w:val="304"/>
        </w:trPr>
        <w:tc>
          <w:tcPr>
            <w:tcW w:w="1929" w:type="dxa"/>
            <w:tcBorders>
              <w:top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10</w:t>
            </w:r>
          </w:p>
        </w:tc>
        <w:tc>
          <w:tcPr>
            <w:tcW w:w="1701" w:type="dxa"/>
            <w:tcBorders>
              <w:top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1</w:t>
            </w:r>
          </w:p>
        </w:tc>
        <w:tc>
          <w:tcPr>
            <w:tcW w:w="1701" w:type="dxa"/>
            <w:tcBorders>
              <w:top w:val="dotted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10</w:t>
            </w:r>
          </w:p>
        </w:tc>
        <w:tc>
          <w:tcPr>
            <w:tcW w:w="1901" w:type="dxa"/>
            <w:vMerge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  <w:tr w:rsidR="006D7F07" w:rsidRPr="006D7F07" w:rsidTr="00F20A28">
        <w:trPr>
          <w:trHeight w:val="550"/>
        </w:trPr>
        <w:tc>
          <w:tcPr>
            <w:tcW w:w="1929" w:type="dxa"/>
            <w:tcBorders>
              <w:bottom w:val="double" w:sz="4" w:space="0" w:color="auto"/>
            </w:tcBorders>
          </w:tcPr>
          <w:p w:rsidR="006D7F07" w:rsidRPr="006D7F07" w:rsidRDefault="006D7F07" w:rsidP="00F20A2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=42</w:t>
            </w:r>
          </w:p>
        </w:tc>
        <w:tc>
          <w:tcPr>
            <w:tcW w:w="1701" w:type="dxa"/>
            <w:tcBorders>
              <w:bottom w:val="double" w:sz="4" w:space="0" w:color="auto"/>
            </w:tcBorders>
            <w:vAlign w:val="center"/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ổng: 256</w:t>
            </w:r>
          </w:p>
        </w:tc>
        <w:tc>
          <w:tcPr>
            <w:tcW w:w="1901" w:type="dxa"/>
            <w:vMerge/>
            <w:tcBorders>
              <w:bottom w:val="double" w:sz="4" w:space="0" w:color="auto"/>
            </w:tcBorders>
          </w:tcPr>
          <w:p w:rsidR="006D7F07" w:rsidRPr="006D7F07" w:rsidRDefault="006D7F07" w:rsidP="00F20A28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</w:tbl>
    <w:p w:rsidR="006D7F07" w:rsidRPr="006D7F07" w:rsidRDefault="006D7F07" w:rsidP="006D7F0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</w:p>
    <w:p w:rsidR="006D7F07" w:rsidRPr="006D7F07" w:rsidRDefault="006D7F07" w:rsidP="006D7F0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- Tìm mốt đúng M</w:t>
      </w:r>
      <w:r w:rsidRPr="006D7F07">
        <w:rPr>
          <w:rFonts w:ascii="Times New Roman" w:eastAsia="Times New Roman" w:hAnsi="Times New Roman" w:cs="Times New Roman"/>
          <w:position w:val="-12"/>
          <w:sz w:val="26"/>
          <w:szCs w:val="26"/>
          <w:lang w:val="pt-BR"/>
        </w:rPr>
        <w:object w:dxaOrig="139" w:dyaOrig="360">
          <v:shape id="_x0000_i1026" type="#_x0000_t75" style="width:6.75pt;height:18pt" o:ole="">
            <v:imagedata r:id="rId6" o:title=""/>
          </v:shape>
          <o:OLEObject Type="Embed" ProgID="Equation.DSMT4" ShapeID="_x0000_i1026" DrawAspect="Content" ObjectID="_1484502943" r:id="rId7"/>
        </w:object>
      </w: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= 6               (Cho 1 đ)</w:t>
      </w:r>
    </w:p>
    <w:p w:rsidR="006D7F07" w:rsidRPr="006D7F07" w:rsidRDefault="006D7F07" w:rsidP="006D7F0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c) Biểu đồ đoạn thẳng đúng.   (Cho 2 đ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1E0"/>
      </w:tblPr>
      <w:tblGrid>
        <w:gridCol w:w="5137"/>
        <w:gridCol w:w="4434"/>
      </w:tblGrid>
      <w:tr w:rsidR="006D7F07" w:rsidRPr="006D7F07" w:rsidTr="00F20A28">
        <w:tc>
          <w:tcPr>
            <w:tcW w:w="5241" w:type="dxa"/>
          </w:tcPr>
          <w:p w:rsidR="006D7F07" w:rsidRPr="006D7F07" w:rsidRDefault="006D7F07" w:rsidP="00F20A2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noProof/>
                <w:sz w:val="26"/>
                <w:szCs w:val="26"/>
              </w:rPr>
              <w:lastRenderedPageBreak/>
              <w:drawing>
                <wp:inline distT="0" distB="0" distL="0" distR="0">
                  <wp:extent cx="2819400" cy="2590800"/>
                  <wp:effectExtent l="1905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 l="34355" t="2042" r="14023" b="204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2590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D7F07" w:rsidRPr="006D7F07" w:rsidRDefault="006D7F07" w:rsidP="00F20A2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5242" w:type="dxa"/>
          </w:tcPr>
          <w:p w:rsidR="006D7F07" w:rsidRPr="006D7F07" w:rsidRDefault="006D7F07" w:rsidP="00F20A2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d) Nêu được nhận xét.   (Cho 1 đ)</w:t>
            </w:r>
          </w:p>
          <w:p w:rsidR="006D7F07" w:rsidRPr="006D7F07" w:rsidRDefault="006D7F07" w:rsidP="00F20A2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+  Điểm nhiều học sinh đạt được là: 6 (điểm)</w:t>
            </w:r>
          </w:p>
          <w:p w:rsidR="006D7F07" w:rsidRPr="006D7F07" w:rsidRDefault="006D7F07" w:rsidP="00F20A2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+ Học sinh của lớp làm bài có kết quả trung bình.</w:t>
            </w:r>
          </w:p>
          <w:p w:rsidR="006D7F07" w:rsidRPr="006D7F07" w:rsidRDefault="006D7F07" w:rsidP="00F20A2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+ Học lực của các bạn nhìn chung "đều"</w:t>
            </w:r>
          </w:p>
          <w:p w:rsidR="006D7F07" w:rsidRPr="006D7F07" w:rsidRDefault="006D7F07" w:rsidP="00F20A2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+ Điểm cao nhất là 10, điểm thấp nhất là 2, không có điểm 1 và 0</w:t>
            </w:r>
          </w:p>
          <w:p w:rsidR="006D7F07" w:rsidRPr="006D7F07" w:rsidRDefault="006D7F07" w:rsidP="00F20A28">
            <w:pPr>
              <w:jc w:val="both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+ ít học sinh đạt điểm giỏi.</w:t>
            </w:r>
          </w:p>
          <w:p w:rsidR="006D7F07" w:rsidRPr="006D7F07" w:rsidRDefault="006D7F07" w:rsidP="00F20A28">
            <w:pPr>
              <w:jc w:val="both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</w:tbl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*</w:t>
      </w: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</w:t>
      </w:r>
      <w:r w:rsidRPr="006D7F07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Nhận xét về ý thức làm bài của HS: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Ưu điểm: 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Nhược điểm: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Kết quả bài kiểm tra sau khi chấm.</w:t>
      </w:r>
    </w:p>
    <w:tbl>
      <w:tblPr>
        <w:tblStyle w:val="TableGrid"/>
        <w:tblW w:w="0" w:type="auto"/>
        <w:tblLook w:val="01E0"/>
      </w:tblPr>
      <w:tblGrid>
        <w:gridCol w:w="826"/>
        <w:gridCol w:w="791"/>
        <w:gridCol w:w="800"/>
        <w:gridCol w:w="782"/>
        <w:gridCol w:w="824"/>
        <w:gridCol w:w="796"/>
        <w:gridCol w:w="801"/>
        <w:gridCol w:w="783"/>
        <w:gridCol w:w="801"/>
        <w:gridCol w:w="783"/>
        <w:gridCol w:w="801"/>
        <w:gridCol w:w="783"/>
      </w:tblGrid>
      <w:tr w:rsidR="006D7F07" w:rsidRPr="006D7F07" w:rsidTr="00F20A28"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Lớp</w:t>
            </w: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Sĩ số</w:t>
            </w:r>
          </w:p>
        </w:tc>
        <w:tc>
          <w:tcPr>
            <w:tcW w:w="1744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Giỏi: 8- 10</w:t>
            </w:r>
          </w:p>
        </w:tc>
        <w:tc>
          <w:tcPr>
            <w:tcW w:w="1745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Khá:6,5- 7,5</w:t>
            </w:r>
          </w:p>
        </w:tc>
        <w:tc>
          <w:tcPr>
            <w:tcW w:w="1746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TB: 5- 6</w:t>
            </w:r>
          </w:p>
        </w:tc>
        <w:tc>
          <w:tcPr>
            <w:tcW w:w="1746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Yếu  &lt; 5</w:t>
            </w:r>
          </w:p>
        </w:tc>
        <w:tc>
          <w:tcPr>
            <w:tcW w:w="1746" w:type="dxa"/>
            <w:gridSpan w:val="2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Kém &lt;2</w:t>
            </w:r>
          </w:p>
        </w:tc>
      </w:tr>
      <w:tr w:rsidR="006D7F07" w:rsidRPr="006D7F07" w:rsidTr="00F20A28"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SL</w:t>
            </w: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%</w:t>
            </w: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SL</w:t>
            </w: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%</w:t>
            </w: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SL</w:t>
            </w: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%</w:t>
            </w: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 SL</w:t>
            </w: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%</w:t>
            </w: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SL</w:t>
            </w: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%</w:t>
            </w:r>
          </w:p>
        </w:tc>
      </w:tr>
      <w:tr w:rsidR="006D7F07" w:rsidRPr="006D7F07" w:rsidTr="00F20A28"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7 A</w:t>
            </w: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 xml:space="preserve"> 38</w:t>
            </w: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  <w:tr w:rsidR="006D7F07" w:rsidRPr="006D7F07" w:rsidTr="00F20A28"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7B</w:t>
            </w: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38</w:t>
            </w: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  <w:tr w:rsidR="006D7F07" w:rsidRPr="006D7F07" w:rsidTr="00F20A28"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7C</w:t>
            </w: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6D7F07">
              <w:rPr>
                <w:rFonts w:ascii="Times New Roman" w:hAnsi="Times New Roman"/>
                <w:sz w:val="26"/>
                <w:szCs w:val="26"/>
                <w:lang w:val="pt-BR"/>
              </w:rPr>
              <w:t>35</w:t>
            </w: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2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873" w:type="dxa"/>
          </w:tcPr>
          <w:p w:rsidR="006D7F07" w:rsidRPr="006D7F07" w:rsidRDefault="006D7F07" w:rsidP="00F20A28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</w:tbl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Bài khá nhất: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Bài kém nhất: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b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b/>
          <w:sz w:val="26"/>
          <w:szCs w:val="26"/>
          <w:lang w:val="pt-BR"/>
        </w:rPr>
        <w:t>V. Hướng dẫn về nhà: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- Làm lại bài kiểm tra vào vở bài tập. Tự đánh giá cho điểm bài làm của mình theo biểu điểm.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- Nghiên cứu trước bài: Khái niệm về biểu thức đại số.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noProof/>
          <w:sz w:val="26"/>
          <w:szCs w:val="26"/>
        </w:rPr>
        <w:pict>
          <v:line id="_x0000_s1026" style="position:absolute;z-index:251658240" from="21pt,745.3pt" to="357pt,745.3pt"/>
        </w:pic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</w:p>
    <w:p w:rsidR="006D7F07" w:rsidRPr="006D7F07" w:rsidRDefault="006D7F07" w:rsidP="006D7F07">
      <w:pPr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                           Văn Đức ngày       /     / 2015</w:t>
      </w:r>
    </w:p>
    <w:p w:rsidR="006D7F07" w:rsidRPr="006D7F07" w:rsidRDefault="006D7F07" w:rsidP="006D7F07">
      <w:pPr>
        <w:spacing w:after="0" w:line="240" w:lineRule="auto"/>
        <w:jc w:val="center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 xml:space="preserve">                                           HPCM kí duyệt.</w:t>
      </w:r>
    </w:p>
    <w:p w:rsidR="006D7F07" w:rsidRPr="006D7F07" w:rsidRDefault="006D7F07" w:rsidP="006D7F07">
      <w:pPr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lang w:val="pt-BR"/>
        </w:rPr>
      </w:pPr>
      <w:r w:rsidRPr="006D7F07">
        <w:rPr>
          <w:rFonts w:ascii="Times New Roman" w:eastAsia="Times New Roman" w:hAnsi="Times New Roman" w:cs="Times New Roman"/>
          <w:sz w:val="26"/>
          <w:szCs w:val="26"/>
          <w:lang w:val="pt-BR"/>
        </w:rPr>
        <w:t>Tổ CM kí duyệt.</w:t>
      </w:r>
    </w:p>
    <w:p w:rsidR="00B23785" w:rsidRPr="006D7F07" w:rsidRDefault="00B23785">
      <w:pPr>
        <w:rPr>
          <w:rFonts w:ascii="Times New Roman" w:hAnsi="Times New Roman" w:cs="Times New Roman"/>
        </w:rPr>
      </w:pPr>
    </w:p>
    <w:sectPr w:rsidR="00B23785" w:rsidRPr="006D7F07" w:rsidSect="00326DB0">
      <w:pgSz w:w="11907" w:h="16840" w:code="9"/>
      <w:pgMar w:top="1134" w:right="851" w:bottom="1134" w:left="1701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30"/>
  <w:displayHorizontalDrawingGridEvery w:val="2"/>
  <w:displayVerticalDrawingGridEvery w:val="2"/>
  <w:characterSpacingControl w:val="doNotCompress"/>
  <w:compat/>
  <w:rsids>
    <w:rsidRoot w:val="006D7F07"/>
    <w:rsid w:val="00280C75"/>
    <w:rsid w:val="00326DB0"/>
    <w:rsid w:val="006D7F07"/>
    <w:rsid w:val="00A93B55"/>
    <w:rsid w:val="00B237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7F07"/>
    <w:rPr>
      <w:rFonts w:asciiTheme="minorHAnsi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6D7F07"/>
    <w:pPr>
      <w:spacing w:after="0"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D7F0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7F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7F0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552</Words>
  <Characters>3147</Characters>
  <Application>Microsoft Office Word</Application>
  <DocSecurity>0</DocSecurity>
  <Lines>26</Lines>
  <Paragraphs>7</Paragraphs>
  <ScaleCrop>false</ScaleCrop>
  <Company>Hotline: 03203.594.636</Company>
  <LinksUpToDate>false</LinksUpToDate>
  <CharactersWithSpaces>36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ng ty may tinh REDSTAR</dc:creator>
  <cp:keywords/>
  <dc:description/>
  <cp:lastModifiedBy>Cong ty may tinh REDSTAR</cp:lastModifiedBy>
  <cp:revision>1</cp:revision>
  <dcterms:created xsi:type="dcterms:W3CDTF">2015-02-03T14:01:00Z</dcterms:created>
  <dcterms:modified xsi:type="dcterms:W3CDTF">2015-02-03T14:09:00Z</dcterms:modified>
</cp:coreProperties>
</file>